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383F" w:rsidRDefault="009B383F">
      <w:pPr>
        <w:rPr>
          <w:rStyle w:val="apple-converted-space"/>
          <w:rFonts w:ascii="Helvetica" w:hAnsi="Helvetica" w:cs="Helvetica"/>
          <w:color w:val="333333"/>
          <w:sz w:val="20"/>
          <w:szCs w:val="20"/>
          <w:shd w:val="clear" w:color="auto" w:fill="FFFFFF"/>
        </w:rPr>
      </w:pPr>
      <w:r>
        <w:rPr>
          <w:rStyle w:val="apple-converted-space"/>
          <w:rFonts w:ascii="Helvetica" w:hAnsi="Helvetica" w:cs="Helvetica"/>
          <w:color w:val="333333"/>
          <w:sz w:val="20"/>
          <w:szCs w:val="20"/>
          <w:shd w:val="clear" w:color="auto" w:fill="FFFFFF"/>
        </w:rPr>
        <w:t>Sean Reilly</w:t>
      </w:r>
    </w:p>
    <w:p w:rsidR="009B383F" w:rsidRDefault="009B383F">
      <w:pPr>
        <w:rPr>
          <w:rStyle w:val="apple-converted-space"/>
          <w:rFonts w:ascii="Helvetica" w:hAnsi="Helvetica" w:cs="Helvetica"/>
          <w:color w:val="333333"/>
          <w:sz w:val="20"/>
          <w:szCs w:val="20"/>
          <w:shd w:val="clear" w:color="auto" w:fill="FFFFFF"/>
        </w:rPr>
      </w:pPr>
      <w: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 xml:space="preserve">Assignment: Section 1.7: 8 (use contradiction), 22, 24, 26, </w:t>
      </w:r>
      <w:proofErr w:type="gramStart"/>
      <w: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>30</w:t>
      </w:r>
      <w:proofErr w:type="gramEnd"/>
      <w: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>; Section 1.8: 8, 30, 36</w:t>
      </w:r>
      <w:r>
        <w:rPr>
          <w:rStyle w:val="apple-converted-space"/>
          <w:rFonts w:ascii="Helvetica" w:hAnsi="Helvetica" w:cs="Helvetica"/>
          <w:color w:val="333333"/>
          <w:sz w:val="20"/>
          <w:szCs w:val="20"/>
          <w:shd w:val="clear" w:color="auto" w:fill="FFFFFF"/>
        </w:rPr>
        <w:t> </w:t>
      </w:r>
    </w:p>
    <w:p w:rsidR="009B383F" w:rsidRDefault="00583857">
      <w:r>
        <w:t>1.7:</w:t>
      </w:r>
    </w:p>
    <w:p w:rsidR="00B87AD8" w:rsidRDefault="00861848">
      <w:r>
        <w:t xml:space="preserve">8. </w:t>
      </w:r>
      <w:r w:rsidR="00B87AD8">
        <w:t>Suppose that n = x</w:t>
      </w:r>
      <w:r w:rsidR="00B87AD8">
        <w:t>^</w:t>
      </w:r>
      <w:r w:rsidR="00B87AD8">
        <w:t>2 and n + 2 = y</w:t>
      </w:r>
      <w:r w:rsidR="00B87AD8">
        <w:t>^</w:t>
      </w:r>
      <w:proofErr w:type="gramStart"/>
      <w:r w:rsidR="00B87AD8">
        <w:t>2 ,</w:t>
      </w:r>
      <w:proofErr w:type="gramEnd"/>
      <w:r w:rsidR="00B87AD8">
        <w:t xml:space="preserve"> with both x and y nonnegative naturals. We know a formula for the difference of squares: (n + 2) − (n) = x 2 − y 2 2 = (x − y</w:t>
      </w:r>
      <w:proofErr w:type="gramStart"/>
      <w:r w:rsidR="00B87AD8">
        <w:t>)(</w:t>
      </w:r>
      <w:proofErr w:type="gramEnd"/>
      <w:r w:rsidR="00B87AD8">
        <w:t>x + y). Since 2 is a prime number, one of these factors must be 2 and the other must be 1. Since both x and y are assumed nonnegative, it must be that x +y &gt; x −y, so x −y = 1 and x +y = 2. This system does not have a solution over the naturals: the first equation begets the substitution x = 1+y, which transforms the second into x +y = (1+y</w:t>
      </w:r>
      <w:proofErr w:type="gramStart"/>
      <w:r w:rsidR="00B87AD8">
        <w:t>)+</w:t>
      </w:r>
      <w:proofErr w:type="gramEnd"/>
      <w:r w:rsidR="00B87AD8">
        <w:t xml:space="preserve">y = 1 + 2y = 2. Whenever y is an integer, this middle expression is an odd number, and hence can never be equal to 2. </w:t>
      </w:r>
      <w:r w:rsidR="00B87AD8">
        <w:t xml:space="preserve"> There</w:t>
      </w:r>
      <w:r w:rsidR="00B87AD8">
        <w:t xml:space="preserve"> can be no pair of perfec</w:t>
      </w:r>
      <w:r w:rsidR="00B87AD8">
        <w:t>t squares whose difference is 2</w:t>
      </w:r>
      <w:r w:rsidR="00B87AD8">
        <w:t xml:space="preserve">. </w:t>
      </w:r>
    </w:p>
    <w:p w:rsidR="00583857" w:rsidRDefault="00583857">
      <w:r>
        <w:t>22. Let A</w:t>
      </w:r>
      <w:r>
        <w:t xml:space="preserve"> be</w:t>
      </w:r>
      <w:r>
        <w:t xml:space="preserve"> the number of blue socks, and A</w:t>
      </w:r>
      <w:r>
        <w:t xml:space="preserve"> the number of black socks. Suppose you have neither a pair of blue socks n</w:t>
      </w:r>
      <w:r>
        <w:t xml:space="preserve">or a pair of black socks. Then </w:t>
      </w:r>
      <w:proofErr w:type="gramStart"/>
      <w:r>
        <w:t>A</w:t>
      </w:r>
      <w:proofErr w:type="gramEnd"/>
      <w:r>
        <w:t xml:space="preserve"> ≤ 1 and B</w:t>
      </w:r>
      <w:r>
        <w:t xml:space="preserve"> ≤ 1. Thus the total nu</w:t>
      </w:r>
      <w:r>
        <w:t>mber of socks you’ve chosen is A + B</w:t>
      </w:r>
      <w:r>
        <w:t xml:space="preserve"> ≤ 2. Thus, if you have a pair of their blue nor black socks, then you’ve drawn fewer than 3. Taking the contrapositive, if you take three (or more), you must have either a pair of blue socks or a pair of black socks.</w:t>
      </w:r>
    </w:p>
    <w:p w:rsidR="00583857" w:rsidRDefault="00583857">
      <w:r>
        <w:t>24. Assume that we find a way to choose 25 days such that no more than 2 days fall on the same day of the week. Given that there are 7 days in the week, we have chosen no more than 2X7=14 days. This contradicts the assumption that we have chosen 25 days (25&gt;14). So the initial assumption is false, if we choose 25 days, than at least 3 of them will fall on the same day of the week.</w:t>
      </w:r>
    </w:p>
    <w:p w:rsidR="00583857" w:rsidRDefault="00583857">
      <w:r>
        <w:t>26.</w:t>
      </w:r>
      <w:r w:rsidR="007E73B7">
        <w:t xml:space="preserve"> </w:t>
      </w:r>
      <w:r w:rsidR="007E73B7">
        <w:t>We prove first the direct implication. Assume n is even. Then n = 2k for some integer k. Then 7n + 4 = 14k + 4 = 2(7k + 2), which is even. For the converse, which is “if 7n + 4 is even, then n is even”, we use a proof by contrapositive. The contrapositive is: “if n is not even (that is, odd), then 7n + 4 is not even (that is, odd)”. If n is odd, then n = 2k + 1, for some integer k. Then 7n + 4 = 14k + 11 = 2(7k + 5) + 1, which is odd.</w:t>
      </w:r>
    </w:p>
    <w:p w:rsidR="00583857" w:rsidRDefault="00B87AD8">
      <w:proofErr w:type="gramStart"/>
      <w:r>
        <w:t>30i.</w:t>
      </w:r>
      <w:r>
        <w:t>,</w:t>
      </w:r>
      <w:proofErr w:type="gramEnd"/>
      <w:r>
        <w:t xml:space="preserve"> that a &lt; b. Dividing by 2, we get a 2 &lt; b 2 . Adding a 2 to both sides of the inequality, we get a 2 + a 2 &lt; a 2 + b 2 = a + b </w:t>
      </w:r>
      <w:proofErr w:type="gramStart"/>
      <w:r>
        <w:t>2 .</w:t>
      </w:r>
      <w:proofErr w:type="gramEnd"/>
      <w:r>
        <w:t xml:space="preserve"> </w:t>
      </w:r>
      <w:r>
        <w:t xml:space="preserve">Therefore a &lt; </w:t>
      </w:r>
      <w:proofErr w:type="spellStart"/>
      <w:r>
        <w:t>a+b</w:t>
      </w:r>
      <w:proofErr w:type="spellEnd"/>
      <w:r>
        <w:t xml:space="preserve"> </w:t>
      </w:r>
      <w:proofErr w:type="gramStart"/>
      <w:r>
        <w:t>2 ,</w:t>
      </w:r>
      <w:proofErr w:type="gramEnd"/>
      <w:r>
        <w:t xml:space="preserve"> or equivalently, </w:t>
      </w:r>
      <w:proofErr w:type="spellStart"/>
      <w:r>
        <w:t>a+b</w:t>
      </w:r>
      <w:proofErr w:type="spellEnd"/>
      <w:r>
        <w:t xml:space="preserve"> 2 &gt; a.</w:t>
      </w:r>
    </w:p>
    <w:p w:rsidR="00B87AD8" w:rsidRDefault="00B87AD8">
      <w:r>
        <w:t>30ii. A</w:t>
      </w:r>
      <w:r>
        <w:t xml:space="preserve">ssume that </w:t>
      </w:r>
      <w:proofErr w:type="spellStart"/>
      <w:r>
        <w:t>a+b</w:t>
      </w:r>
      <w:proofErr w:type="spellEnd"/>
      <w:r>
        <w:t xml:space="preserve"> 2 is not less than b (this is the negation of (iii)). So </w:t>
      </w:r>
      <w:proofErr w:type="spellStart"/>
      <w:r>
        <w:t>a+b</w:t>
      </w:r>
      <w:proofErr w:type="spellEnd"/>
      <w:r>
        <w:t xml:space="preserve"> 2 &gt; </w:t>
      </w:r>
      <w:proofErr w:type="gramStart"/>
      <w:r>
        <w:t>a and</w:t>
      </w:r>
      <w:proofErr w:type="gramEnd"/>
      <w:r>
        <w:t xml:space="preserve"> </w:t>
      </w:r>
      <w:proofErr w:type="spellStart"/>
      <w:r>
        <w:t>a+b</w:t>
      </w:r>
      <w:proofErr w:type="spellEnd"/>
      <w:r>
        <w:t xml:space="preserve"> 2 ≥ b. Adding both inequalities, we conclude that a + b &gt; a + b, which is a contradiction. (If x &gt; y and s ≥ t, then x + s &gt; y + t.)</w:t>
      </w:r>
    </w:p>
    <w:p w:rsidR="00B87AD8" w:rsidRDefault="00B87AD8">
      <w:r>
        <w:t xml:space="preserve">30iii. </w:t>
      </w:r>
      <w:proofErr w:type="gramStart"/>
      <w:r>
        <w:t>So</w:t>
      </w:r>
      <w:proofErr w:type="gramEnd"/>
      <w:r>
        <w:t xml:space="preserve"> </w:t>
      </w:r>
      <w:proofErr w:type="spellStart"/>
      <w:r>
        <w:t>a+b</w:t>
      </w:r>
      <w:proofErr w:type="spellEnd"/>
      <w:r>
        <w:t xml:space="preserve"> 2 &lt; b. Multiplying by 2, we get a + b &lt; 2b. Subtracting b gives a &lt; b.</w:t>
      </w:r>
    </w:p>
    <w:p w:rsidR="00B87AD8" w:rsidRDefault="00B87AD8"/>
    <w:p w:rsidR="00344BEB" w:rsidRDefault="00583857">
      <w:r>
        <w:t>1.8:</w:t>
      </w:r>
    </w:p>
    <w:p w:rsidR="00344BEB" w:rsidRDefault="00583857">
      <w:r>
        <w:t>8.</w:t>
      </w:r>
      <w:r w:rsidR="00B87AD8">
        <w:t xml:space="preserve"> 1 + 2 = 3.  Therefore, an integer like this exists.  This is constructive.</w:t>
      </w:r>
      <w:r w:rsidR="00344BEB">
        <w:t xml:space="preserve"> </w:t>
      </w:r>
    </w:p>
    <w:p w:rsidR="00583857" w:rsidRDefault="00583857">
      <w:bookmarkStart w:id="0" w:name="_GoBack"/>
      <w:bookmarkEnd w:id="0"/>
      <w:r>
        <w:lastRenderedPageBreak/>
        <w:t>30.</w:t>
      </w:r>
      <w:r w:rsidR="00193DD8">
        <w:t xml:space="preserve"> I</w:t>
      </w:r>
      <w:r w:rsidR="00193DD8" w:rsidRPr="00193DD8">
        <w:t xml:space="preserve">f we solve for y, we </w:t>
      </w:r>
      <w:r w:rsidR="00193DD8" w:rsidRPr="00193DD8">
        <w:t>have</w:t>
      </w:r>
      <w:r w:rsidR="00193DD8" w:rsidRPr="00193DD8">
        <w:rPr>
          <w:position w:val="-26"/>
        </w:rPr>
        <w:object w:dxaOrig="16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6.75pt" o:ole="">
            <v:imagedata r:id="rId4" o:title=""/>
          </v:shape>
          <o:OLEObject Type="Embed" ProgID="Equation.DSMT4" ShapeID="_x0000_i1025" DrawAspect="Content" ObjectID="_1490966977" r:id="rId5"/>
        </w:object>
      </w:r>
      <w:r w:rsidR="00193DD8" w:rsidRPr="00193DD8">
        <w:rPr>
          <w:position w:val="-10"/>
        </w:rPr>
        <w:t>.  Th</w:t>
      </w:r>
      <w:r w:rsidR="00193DD8">
        <w:rPr>
          <w:position w:val="-10"/>
        </w:rPr>
        <w:t>is will only be a real number if</w:t>
      </w:r>
      <w:r w:rsidR="00193DD8" w:rsidRPr="00193DD8">
        <w:rPr>
          <w:position w:val="-6"/>
        </w:rPr>
        <w:object w:dxaOrig="999" w:dyaOrig="320">
          <v:shape id="_x0000_i1026" type="#_x0000_t75" style="width:49.5pt;height:16.5pt" o:ole="">
            <v:imagedata r:id="rId6" o:title=""/>
          </v:shape>
          <o:OLEObject Type="Embed" ProgID="Equation.DSMT4" ShapeID="_x0000_i1026" DrawAspect="Content" ObjectID="_1490966978" r:id="rId7"/>
        </w:object>
      </w:r>
      <w:r w:rsidR="00193DD8" w:rsidRPr="00193DD8">
        <w:rPr>
          <w:position w:val="-10"/>
        </w:rPr>
        <w:t>.  The only possible integer solutions for a real value of y are x=0</w:t>
      </w:r>
      <w:proofErr w:type="gramStart"/>
      <w:r w:rsidR="00193DD8" w:rsidRPr="00193DD8">
        <w:rPr>
          <w:position w:val="-10"/>
        </w:rPr>
        <w:t>,1,2</w:t>
      </w:r>
      <w:proofErr w:type="gramEnd"/>
      <w:r w:rsidR="00193DD8" w:rsidRPr="00193DD8">
        <w:rPr>
          <w:position w:val="-10"/>
        </w:rPr>
        <w:t>.  Testing these in the equati</w:t>
      </w:r>
      <w:r w:rsidR="00193DD8">
        <w:rPr>
          <w:position w:val="-10"/>
        </w:rPr>
        <w:t>on, we have possible y values of</w:t>
      </w:r>
      <w:r w:rsidR="00193DD8" w:rsidRPr="00193DD8">
        <w:rPr>
          <w:position w:val="-26"/>
        </w:rPr>
        <w:object w:dxaOrig="2280" w:dyaOrig="700">
          <v:shape id="_x0000_i1027" type="#_x0000_t75" style="width:114pt;height:35.25pt" o:ole="">
            <v:imagedata r:id="rId8" o:title=""/>
          </v:shape>
          <o:OLEObject Type="Embed" ProgID="Equation.DSMT4" ShapeID="_x0000_i1027" DrawAspect="Content" ObjectID="_1490966979" r:id="rId9"/>
        </w:object>
      </w:r>
      <w:r w:rsidR="00193DD8" w:rsidRPr="00193DD8">
        <w:rPr>
          <w:position w:val="-10"/>
        </w:rPr>
        <w:t>.  None of which are themselves integers.</w:t>
      </w:r>
    </w:p>
    <w:p w:rsidR="00344BEB" w:rsidRPr="00344BEB" w:rsidRDefault="00583857" w:rsidP="00344BEB">
      <w:pPr>
        <w:autoSpaceDE w:val="0"/>
        <w:autoSpaceDN w:val="0"/>
        <w:adjustRightInd w:val="0"/>
        <w:spacing w:after="0" w:line="240" w:lineRule="auto"/>
        <w:rPr>
          <w:rFonts w:cs="CMR12"/>
        </w:rPr>
      </w:pPr>
      <w:r w:rsidRPr="00344BEB">
        <w:t>36.</w:t>
      </w:r>
      <w:r w:rsidR="00344BEB" w:rsidRPr="00344BEB">
        <w:rPr>
          <w:rFonts w:ascii="CMR12" w:hAnsi="CMR12" w:cs="CMR12"/>
          <w:sz w:val="24"/>
          <w:szCs w:val="24"/>
        </w:rPr>
        <w:t xml:space="preserve"> </w:t>
      </w:r>
      <w:r w:rsidR="00344BEB" w:rsidRPr="00344BEB">
        <w:rPr>
          <w:rFonts w:cs="CMR12"/>
        </w:rPr>
        <w:t xml:space="preserve">Let </w:t>
      </w:r>
      <w:proofErr w:type="gramStart"/>
      <w:r w:rsidR="00344BEB" w:rsidRPr="00344BEB">
        <w:rPr>
          <w:rFonts w:eastAsia="CMMI12" w:cs="CMMI12"/>
          <w:iCs/>
        </w:rPr>
        <w:t>a</w:t>
      </w:r>
      <w:r w:rsidR="00344BEB" w:rsidRPr="00344BEB">
        <w:rPr>
          <w:rFonts w:eastAsia="CMMI12" w:cs="CMMI12"/>
          <w:iCs/>
        </w:rPr>
        <w:t xml:space="preserve"> </w:t>
      </w:r>
      <w:r w:rsidR="00344BEB">
        <w:rPr>
          <w:rFonts w:cs="CMR12"/>
        </w:rPr>
        <w:t>be</w:t>
      </w:r>
      <w:proofErr w:type="gramEnd"/>
      <w:r w:rsidR="00344BEB">
        <w:rPr>
          <w:rFonts w:cs="CMR12"/>
        </w:rPr>
        <w:t xml:space="preserve"> a</w:t>
      </w:r>
      <w:r w:rsidR="00344BEB" w:rsidRPr="00344BEB">
        <w:rPr>
          <w:rFonts w:cs="CMR12"/>
        </w:rPr>
        <w:t xml:space="preserve"> rational number and </w:t>
      </w:r>
      <w:r w:rsidR="00344BEB">
        <w:rPr>
          <w:rFonts w:eastAsia="CMMI12" w:cs="CMMI12"/>
          <w:iCs/>
        </w:rPr>
        <w:t>b</w:t>
      </w:r>
      <w:r w:rsidR="00344BEB" w:rsidRPr="00344BEB">
        <w:rPr>
          <w:rFonts w:eastAsia="CMMI12" w:cs="CMMI12"/>
          <w:iCs/>
        </w:rPr>
        <w:t xml:space="preserve"> </w:t>
      </w:r>
      <w:r w:rsidR="00344BEB" w:rsidRPr="00344BEB">
        <w:rPr>
          <w:rFonts w:cs="CMR12"/>
        </w:rPr>
        <w:t>be an irrational number.</w:t>
      </w:r>
      <w:r w:rsidR="00344BEB" w:rsidRPr="00344BEB">
        <w:rPr>
          <w:rFonts w:cs="CMR12"/>
        </w:rPr>
        <w:t xml:space="preserve"> </w:t>
      </w:r>
      <w:r w:rsidR="00344BEB" w:rsidRPr="00344BEB">
        <w:rPr>
          <w:rFonts w:cs="CMR12"/>
        </w:rPr>
        <w:t xml:space="preserve">We construct </w:t>
      </w:r>
      <w:proofErr w:type="spellStart"/>
      <w:r w:rsidR="00344BEB">
        <w:rPr>
          <w:rFonts w:cs="CMR12"/>
        </w:rPr>
        <w:t>b</w:t>
      </w:r>
      <w:r w:rsidR="00344BEB" w:rsidRPr="00344BEB">
        <w:rPr>
          <w:rFonts w:cs="CMR8"/>
        </w:rPr>
        <w:t>+</w:t>
      </w:r>
      <w:r w:rsidR="00344BEB" w:rsidRPr="00344BEB">
        <w:rPr>
          <w:rFonts w:cs="CMMI8"/>
          <w:iCs/>
        </w:rPr>
        <w:t>a</w:t>
      </w:r>
      <w:proofErr w:type="spellEnd"/>
      <w:r w:rsidR="00344BEB" w:rsidRPr="00344BEB">
        <w:rPr>
          <w:rFonts w:cs="CMMI8"/>
          <w:iCs/>
        </w:rPr>
        <w:t>/</w:t>
      </w:r>
      <w:r w:rsidR="00344BEB" w:rsidRPr="00344BEB">
        <w:rPr>
          <w:rFonts w:cs="CMR8"/>
        </w:rPr>
        <w:t xml:space="preserve">2 </w:t>
      </w:r>
      <w:r w:rsidR="00344BEB" w:rsidRPr="00344BEB">
        <w:rPr>
          <w:rFonts w:cs="CMR12"/>
        </w:rPr>
        <w:t xml:space="preserve">and prove that </w:t>
      </w:r>
      <w:proofErr w:type="spellStart"/>
      <w:r w:rsidR="00344BEB">
        <w:rPr>
          <w:rFonts w:cs="CMR12"/>
        </w:rPr>
        <w:t>b</w:t>
      </w:r>
      <w:r w:rsidR="00344BEB" w:rsidRPr="00344BEB">
        <w:rPr>
          <w:rFonts w:cs="CMR8"/>
        </w:rPr>
        <w:t>+</w:t>
      </w:r>
      <w:r w:rsidR="00344BEB" w:rsidRPr="00344BEB">
        <w:rPr>
          <w:rFonts w:cs="CMR8"/>
        </w:rPr>
        <w:t>a</w:t>
      </w:r>
      <w:proofErr w:type="spellEnd"/>
      <w:r w:rsidR="00344BEB">
        <w:rPr>
          <w:rFonts w:cs="CMR8"/>
        </w:rPr>
        <w:t>/</w:t>
      </w:r>
      <w:r w:rsidR="00344BEB" w:rsidRPr="00344BEB">
        <w:rPr>
          <w:rFonts w:cs="CMR8"/>
        </w:rPr>
        <w:t xml:space="preserve">2 </w:t>
      </w:r>
      <w:r w:rsidR="00344BEB" w:rsidRPr="00344BEB">
        <w:rPr>
          <w:rFonts w:cs="CMR12"/>
        </w:rPr>
        <w:t>is an irrational number by contradiction.</w:t>
      </w:r>
      <w:r w:rsidR="00344BEB">
        <w:rPr>
          <w:rFonts w:cs="CMR12"/>
        </w:rPr>
        <w:t xml:space="preserve"> </w:t>
      </w:r>
      <w:r w:rsidR="00344BEB" w:rsidRPr="00344BEB">
        <w:rPr>
          <w:rFonts w:cs="CMR12"/>
        </w:rPr>
        <w:t xml:space="preserve">Suppose </w:t>
      </w:r>
      <w:proofErr w:type="spellStart"/>
      <w:r w:rsidR="00344BEB">
        <w:rPr>
          <w:rFonts w:cs="CMR12"/>
        </w:rPr>
        <w:t>b</w:t>
      </w:r>
      <w:r w:rsidR="00344BEB" w:rsidRPr="00344BEB">
        <w:rPr>
          <w:rFonts w:cs="CMR8"/>
        </w:rPr>
        <w:t>+</w:t>
      </w:r>
      <w:r w:rsidR="00344BEB" w:rsidRPr="00344BEB">
        <w:rPr>
          <w:rFonts w:cs="CMMI8"/>
          <w:iCs/>
        </w:rPr>
        <w:t>a</w:t>
      </w:r>
      <w:proofErr w:type="spellEnd"/>
      <w:r w:rsidR="00344BEB">
        <w:rPr>
          <w:rFonts w:cs="CMMI8"/>
          <w:iCs/>
        </w:rPr>
        <w:t>/</w:t>
      </w:r>
      <w:r w:rsidR="00344BEB" w:rsidRPr="00344BEB">
        <w:rPr>
          <w:rFonts w:cs="CMR8"/>
        </w:rPr>
        <w:t xml:space="preserve">2 </w:t>
      </w:r>
      <w:r w:rsidR="00344BEB" w:rsidRPr="00344BEB">
        <w:rPr>
          <w:rFonts w:cs="CMR12"/>
        </w:rPr>
        <w:t>is a rational number. By the de</w:t>
      </w:r>
      <w:r w:rsidR="00344BEB" w:rsidRPr="00344BEB">
        <w:rPr>
          <w:rFonts w:cs="CMR12"/>
        </w:rPr>
        <w:t>fi</w:t>
      </w:r>
      <w:r w:rsidR="00344BEB" w:rsidRPr="00344BEB">
        <w:rPr>
          <w:rFonts w:cs="CMR12"/>
        </w:rPr>
        <w:t xml:space="preserve">nition of rational number, we have </w:t>
      </w:r>
      <w:proofErr w:type="spellStart"/>
      <w:r w:rsidR="00344BEB">
        <w:rPr>
          <w:rFonts w:cs="CMR12"/>
        </w:rPr>
        <w:t>b</w:t>
      </w:r>
      <w:r w:rsidR="00344BEB" w:rsidRPr="00344BEB">
        <w:rPr>
          <w:rFonts w:cs="CMR8"/>
        </w:rPr>
        <w:t>+</w:t>
      </w:r>
      <w:r w:rsidR="00344BEB" w:rsidRPr="00344BEB">
        <w:rPr>
          <w:rFonts w:cs="CMR8"/>
        </w:rPr>
        <w:t>a</w:t>
      </w:r>
      <w:proofErr w:type="spellEnd"/>
      <w:r w:rsidR="00344BEB">
        <w:rPr>
          <w:rFonts w:cs="CMR8"/>
        </w:rPr>
        <w:t>/</w:t>
      </w:r>
      <w:r w:rsidR="00344BEB" w:rsidRPr="00344BEB">
        <w:rPr>
          <w:rFonts w:cs="CMR8"/>
        </w:rPr>
        <w:t xml:space="preserve">2 </w:t>
      </w:r>
      <w:r w:rsidR="00344BEB" w:rsidRPr="00344BEB">
        <w:rPr>
          <w:rFonts w:cs="CMR12"/>
        </w:rPr>
        <w:t xml:space="preserve">= </w:t>
      </w:r>
      <w:r w:rsidR="00344BEB" w:rsidRPr="00344BEB">
        <w:rPr>
          <w:rFonts w:eastAsia="CMMI12" w:cs="CMMI12"/>
          <w:iCs/>
        </w:rPr>
        <w:t>s/t</w:t>
      </w:r>
      <w:r w:rsidR="00344BEB">
        <w:rPr>
          <w:rFonts w:eastAsia="CMMI12" w:cs="CMMI12"/>
          <w:iCs/>
        </w:rPr>
        <w:t xml:space="preserve"> </w:t>
      </w:r>
      <w:r w:rsidR="00344BEB" w:rsidRPr="00344BEB">
        <w:rPr>
          <w:rFonts w:cs="CMR12"/>
        </w:rPr>
        <w:t xml:space="preserve">and </w:t>
      </w:r>
      <w:r w:rsidR="00344BEB" w:rsidRPr="00344BEB">
        <w:rPr>
          <w:rFonts w:eastAsia="CMMI12" w:cs="CMMI12"/>
          <w:iCs/>
        </w:rPr>
        <w:t xml:space="preserve">r </w:t>
      </w:r>
      <w:r w:rsidR="00344BEB" w:rsidRPr="00344BEB">
        <w:rPr>
          <w:rFonts w:cs="CMR12"/>
        </w:rPr>
        <w:t xml:space="preserve">= </w:t>
      </w:r>
      <w:r w:rsidR="00344BEB" w:rsidRPr="00344BEB">
        <w:rPr>
          <w:rFonts w:eastAsia="CMMI12" w:cs="CMMI12"/>
          <w:iCs/>
        </w:rPr>
        <w:t>p/q</w:t>
      </w:r>
      <w:r w:rsidR="00344BEB" w:rsidRPr="00344BEB">
        <w:rPr>
          <w:rFonts w:cs="CMR12"/>
        </w:rPr>
        <w:t xml:space="preserve">, where </w:t>
      </w:r>
      <w:r w:rsidR="00344BEB" w:rsidRPr="00344BEB">
        <w:rPr>
          <w:rFonts w:eastAsia="CMMI12" w:cs="CMMI12"/>
          <w:iCs/>
        </w:rPr>
        <w:t xml:space="preserve">s, t, p </w:t>
      </w:r>
      <w:r w:rsidR="00344BEB" w:rsidRPr="00344BEB">
        <w:rPr>
          <w:rFonts w:cs="CMR12"/>
        </w:rPr>
        <w:t xml:space="preserve">and </w:t>
      </w:r>
      <w:r w:rsidR="00344BEB" w:rsidRPr="00344BEB">
        <w:rPr>
          <w:rFonts w:eastAsia="CMMI12" w:cs="CMMI12"/>
          <w:iCs/>
        </w:rPr>
        <w:t xml:space="preserve">q </w:t>
      </w:r>
      <w:r w:rsidR="00344BEB" w:rsidRPr="00344BEB">
        <w:rPr>
          <w:rFonts w:cs="CMR12"/>
        </w:rPr>
        <w:t xml:space="preserve">are integers and </w:t>
      </w:r>
      <w:r w:rsidR="00344BEB" w:rsidRPr="00344BEB">
        <w:rPr>
          <w:rFonts w:eastAsia="CMMI12" w:cs="CMMI12"/>
          <w:iCs/>
        </w:rPr>
        <w:t xml:space="preserve">t </w:t>
      </w:r>
      <w:r w:rsidR="00344BEB" w:rsidRPr="00344BEB">
        <w:rPr>
          <w:rFonts w:eastAsia="CMSY10" w:cs="CMSY10"/>
          <w:iCs/>
        </w:rPr>
        <w:t≯</w:t>
      </w:r>
      <w:r w:rsidR="00344BEB" w:rsidRPr="00344BEB">
        <w:rPr>
          <w:rFonts w:cs="CMR12"/>
        </w:rPr>
        <w:t>= 0</w:t>
      </w:r>
      <w:r w:rsidR="00344BEB" w:rsidRPr="00344BEB">
        <w:rPr>
          <w:rFonts w:eastAsia="CMMI12" w:cs="CMMI12"/>
          <w:iCs/>
        </w:rPr>
        <w:t xml:space="preserve">, q </w:t>
      </w:r>
      <w:r w:rsidR="00344BEB" w:rsidRPr="00344BEB">
        <w:rPr>
          <w:rFonts w:eastAsia="CMSY10" w:cs="CMSY10"/>
          <w:iCs/>
        </w:rPr>
        <w:t≯</w:t>
      </w:r>
      <w:r w:rsidR="00344BEB" w:rsidRPr="00344BEB">
        <w:rPr>
          <w:rFonts w:cs="CMR12"/>
        </w:rPr>
        <w:t>= 0. Then</w:t>
      </w:r>
    </w:p>
    <w:p w:rsidR="00583857" w:rsidRPr="00344BEB" w:rsidRDefault="00344BEB" w:rsidP="00344BEB">
      <w:pPr>
        <w:autoSpaceDE w:val="0"/>
        <w:autoSpaceDN w:val="0"/>
        <w:adjustRightInd w:val="0"/>
        <w:spacing w:after="0" w:line="240" w:lineRule="auto"/>
      </w:pPr>
      <w:r>
        <w:rPr>
          <w:rFonts w:eastAsia="CMMI12" w:cs="CMMI12"/>
          <w:iCs/>
        </w:rPr>
        <w:t>b</w:t>
      </w:r>
      <w:r w:rsidRPr="00344BEB">
        <w:rPr>
          <w:rFonts w:eastAsia="CMMI12" w:cs="CMMI12"/>
          <w:iCs/>
        </w:rPr>
        <w:t xml:space="preserve"> </w:t>
      </w:r>
      <w:r w:rsidRPr="00344BEB">
        <w:rPr>
          <w:rFonts w:cs="CMR12"/>
        </w:rPr>
        <w:t xml:space="preserve">= 2 </w:t>
      </w:r>
      <w:r w:rsidRPr="00344BEB">
        <w:rPr>
          <w:rFonts w:ascii="Cambria Math" w:eastAsia="CMSY10" w:hAnsi="Cambria Math" w:cs="Cambria Math"/>
          <w:iCs/>
        </w:rPr>
        <w:t>∗</w:t>
      </w:r>
      <w:r w:rsidRPr="00344BEB">
        <w:rPr>
          <w:rFonts w:eastAsia="CMSY10" w:cs="CMSY10"/>
          <w:iCs/>
        </w:rPr>
        <w:t xml:space="preserve"> </w:t>
      </w:r>
      <w:r>
        <w:rPr>
          <w:rFonts w:eastAsia="CMSY10" w:cs="CMSY10"/>
          <w:iCs/>
        </w:rPr>
        <w:t>b</w:t>
      </w:r>
      <w:r w:rsidRPr="00344BEB">
        <w:rPr>
          <w:rFonts w:eastAsia="CMMI12" w:cs="CMMI12"/>
          <w:iCs/>
        </w:rPr>
        <w:t xml:space="preserve"> </w:t>
      </w:r>
      <w:r w:rsidRPr="00344BEB">
        <w:rPr>
          <w:rFonts w:cs="CMR12"/>
        </w:rPr>
        <w:t xml:space="preserve">+ </w:t>
      </w:r>
      <w:r w:rsidRPr="00344BEB">
        <w:rPr>
          <w:rFonts w:eastAsia="CMMI12" w:cs="CMMI12"/>
          <w:iCs/>
        </w:rPr>
        <w:t>a</w:t>
      </w:r>
      <w:r>
        <w:rPr>
          <w:rFonts w:eastAsia="CMMI12" w:cs="CMMI12"/>
          <w:iCs/>
        </w:rPr>
        <w:t>/</w:t>
      </w:r>
      <w:r w:rsidRPr="00344BEB">
        <w:rPr>
          <w:rFonts w:cs="CMR12"/>
        </w:rPr>
        <w:t>2</w:t>
      </w:r>
      <w:r>
        <w:rPr>
          <w:rFonts w:cs="CMR12"/>
        </w:rPr>
        <w:t xml:space="preserve"> </w:t>
      </w:r>
      <w:r w:rsidRPr="00344BEB">
        <w:rPr>
          <w:rFonts w:eastAsia="CMSY10" w:cs="CMSY10"/>
          <w:iCs/>
        </w:rPr>
        <w:t xml:space="preserve">− </w:t>
      </w:r>
      <w:r w:rsidRPr="00344BEB">
        <w:rPr>
          <w:rFonts w:eastAsia="CMMI12" w:cs="CMMI12"/>
          <w:iCs/>
        </w:rPr>
        <w:t>a</w:t>
      </w:r>
      <w:r w:rsidRPr="00344BEB">
        <w:rPr>
          <w:rFonts w:eastAsia="CMMI12" w:cs="CMMI12"/>
          <w:iCs/>
        </w:rPr>
        <w:t xml:space="preserve"> </w:t>
      </w:r>
      <w:r w:rsidRPr="00344BEB">
        <w:rPr>
          <w:rFonts w:cs="CMR12"/>
        </w:rPr>
        <w:t>=</w:t>
      </w:r>
      <w:r>
        <w:rPr>
          <w:rFonts w:cs="CMR12"/>
        </w:rPr>
        <w:t xml:space="preserve"> </w:t>
      </w:r>
      <w:r w:rsidRPr="00344BEB">
        <w:rPr>
          <w:rFonts w:cs="CMR12"/>
        </w:rPr>
        <w:t>2</w:t>
      </w:r>
      <w:r w:rsidRPr="00344BEB">
        <w:rPr>
          <w:rFonts w:eastAsia="CMMI12" w:cs="CMMI12"/>
          <w:iCs/>
        </w:rPr>
        <w:t>s</w:t>
      </w:r>
      <w:r>
        <w:rPr>
          <w:rFonts w:eastAsia="CMMI12" w:cs="CMMI12"/>
          <w:iCs/>
        </w:rPr>
        <w:t>/</w:t>
      </w:r>
      <w:r w:rsidRPr="00344BEB">
        <w:rPr>
          <w:rFonts w:eastAsia="CMMI12" w:cs="CMMI12"/>
          <w:iCs/>
        </w:rPr>
        <w:t>t</w:t>
      </w:r>
      <w:r>
        <w:rPr>
          <w:rFonts w:eastAsia="CMMI12" w:cs="CMMI12"/>
          <w:iCs/>
        </w:rPr>
        <w:t xml:space="preserve"> </w:t>
      </w:r>
      <w:r>
        <w:rPr>
          <w:rFonts w:eastAsia="CMSY10" w:cs="CMSY10"/>
          <w:iCs/>
        </w:rPr>
        <w:t>–</w:t>
      </w:r>
      <w:r w:rsidRPr="00344BEB">
        <w:rPr>
          <w:rFonts w:eastAsia="CMSY10" w:cs="CMSY10"/>
          <w:iCs/>
        </w:rPr>
        <w:t xml:space="preserve"> </w:t>
      </w:r>
      <w:r w:rsidRPr="00344BEB">
        <w:rPr>
          <w:rFonts w:eastAsia="CMMI12" w:cs="CMMI12"/>
          <w:iCs/>
        </w:rPr>
        <w:t>p</w:t>
      </w:r>
      <w:r>
        <w:rPr>
          <w:rFonts w:eastAsia="CMMI12" w:cs="CMMI12"/>
          <w:iCs/>
        </w:rPr>
        <w:t>/</w:t>
      </w:r>
      <w:r w:rsidRPr="00344BEB">
        <w:rPr>
          <w:rFonts w:eastAsia="CMMI12" w:cs="CMMI12"/>
          <w:iCs/>
        </w:rPr>
        <w:t>q</w:t>
      </w:r>
      <w:r>
        <w:rPr>
          <w:rFonts w:eastAsia="CMMI12" w:cs="CMMI12"/>
          <w:iCs/>
        </w:rPr>
        <w:t xml:space="preserve"> = </w:t>
      </w:r>
      <w:r w:rsidRPr="00344BEB">
        <w:rPr>
          <w:rFonts w:cs="CMR12"/>
        </w:rPr>
        <w:t>2</w:t>
      </w:r>
      <w:r w:rsidRPr="00344BEB">
        <w:rPr>
          <w:rFonts w:eastAsia="CMMI12" w:cs="CMMI12"/>
          <w:iCs/>
        </w:rPr>
        <w:t xml:space="preserve">sq </w:t>
      </w:r>
      <w:r>
        <w:rPr>
          <w:rFonts w:eastAsia="CMSY10" w:cs="CMSY10"/>
          <w:iCs/>
        </w:rPr>
        <w:t>–</w:t>
      </w:r>
      <w:r w:rsidRPr="00344BEB">
        <w:rPr>
          <w:rFonts w:eastAsia="CMSY10" w:cs="CMSY10"/>
          <w:iCs/>
        </w:rPr>
        <w:t xml:space="preserve"> </w:t>
      </w:r>
      <w:proofErr w:type="spellStart"/>
      <w:r w:rsidRPr="00344BEB">
        <w:rPr>
          <w:rFonts w:eastAsia="CMMI12" w:cs="CMMI12"/>
          <w:iCs/>
        </w:rPr>
        <w:t>pt</w:t>
      </w:r>
      <w:proofErr w:type="spellEnd"/>
      <w:r>
        <w:rPr>
          <w:rFonts w:eastAsia="CMMI12" w:cs="CMMI12"/>
          <w:iCs/>
        </w:rPr>
        <w:t>/</w:t>
      </w:r>
      <w:proofErr w:type="spellStart"/>
      <w:r w:rsidRPr="00344BEB">
        <w:rPr>
          <w:rFonts w:eastAsia="CMMI12" w:cs="CMMI12"/>
          <w:iCs/>
        </w:rPr>
        <w:t>qt</w:t>
      </w:r>
      <w:proofErr w:type="spellEnd"/>
      <w:r>
        <w:rPr>
          <w:rFonts w:eastAsia="CMMI12" w:cs="CMMI12"/>
          <w:iCs/>
        </w:rPr>
        <w:t xml:space="preserve"> </w:t>
      </w:r>
      <w:r w:rsidRPr="00344BEB">
        <w:rPr>
          <w:rFonts w:cs="CMR12"/>
        </w:rPr>
        <w:t>and 2</w:t>
      </w:r>
      <w:r w:rsidRPr="00344BEB">
        <w:rPr>
          <w:rFonts w:eastAsia="CMMI12" w:cs="CMMI12"/>
          <w:iCs/>
        </w:rPr>
        <w:t xml:space="preserve">sq </w:t>
      </w:r>
      <w:r w:rsidRPr="00344BEB">
        <w:rPr>
          <w:rFonts w:eastAsia="CMSY10" w:cs="CMSY10"/>
          <w:iCs/>
        </w:rPr>
        <w:t xml:space="preserve">− </w:t>
      </w:r>
      <w:proofErr w:type="spellStart"/>
      <w:r w:rsidRPr="00344BEB">
        <w:rPr>
          <w:rFonts w:eastAsia="CMMI12" w:cs="CMMI12"/>
          <w:iCs/>
        </w:rPr>
        <w:t>pt</w:t>
      </w:r>
      <w:proofErr w:type="spellEnd"/>
      <w:r w:rsidRPr="00344BEB">
        <w:rPr>
          <w:rFonts w:eastAsia="CMMI12" w:cs="CMMI12"/>
          <w:iCs/>
        </w:rPr>
        <w:t xml:space="preserve">, </w:t>
      </w:r>
      <w:proofErr w:type="spellStart"/>
      <w:r w:rsidRPr="00344BEB">
        <w:rPr>
          <w:rFonts w:eastAsia="CMMI12" w:cs="CMMI12"/>
          <w:iCs/>
        </w:rPr>
        <w:t>qt</w:t>
      </w:r>
      <w:proofErr w:type="spellEnd"/>
      <w:r w:rsidRPr="00344BEB">
        <w:rPr>
          <w:rFonts w:eastAsia="CMMI12" w:cs="CMMI12"/>
          <w:iCs/>
        </w:rPr>
        <w:t xml:space="preserve"> </w:t>
      </w:r>
      <w:r w:rsidRPr="00344BEB">
        <w:rPr>
          <w:rFonts w:cs="CMR12"/>
        </w:rPr>
        <w:t xml:space="preserve">are integers, </w:t>
      </w:r>
      <w:proofErr w:type="spellStart"/>
      <w:r w:rsidRPr="00344BEB">
        <w:rPr>
          <w:rFonts w:eastAsia="CMMI12" w:cs="CMMI12"/>
          <w:iCs/>
        </w:rPr>
        <w:t>qt</w:t>
      </w:r>
      <w:proofErr w:type="spellEnd"/>
      <w:r w:rsidRPr="00344BEB">
        <w:rPr>
          <w:rFonts w:eastAsia="CMMI12" w:cs="CMMI12"/>
          <w:iCs/>
        </w:rPr>
        <w:t xml:space="preserve"> </w:t>
      </w:r>
      <w:r w:rsidRPr="00344BEB">
        <w:rPr>
          <w:rFonts w:eastAsia="CMSY10" w:cs="CMSY10"/>
          <w:iCs/>
        </w:rPr>
        <w:t≯</w:t>
      </w:r>
      <w:r w:rsidRPr="00344BEB">
        <w:rPr>
          <w:rFonts w:cs="CMR12"/>
        </w:rPr>
        <w:t>= 0. By the de</w:t>
      </w:r>
      <w:r>
        <w:rPr>
          <w:rFonts w:cs="CMR12"/>
        </w:rPr>
        <w:t>fi</w:t>
      </w:r>
      <w:r w:rsidRPr="00344BEB">
        <w:rPr>
          <w:rFonts w:cs="CMR12"/>
        </w:rPr>
        <w:t xml:space="preserve">nition of rational number, </w:t>
      </w:r>
      <w:r>
        <w:rPr>
          <w:rFonts w:eastAsia="CMMI12" w:cs="CMMI12"/>
          <w:iCs/>
        </w:rPr>
        <w:t>b</w:t>
      </w:r>
      <w:r w:rsidRPr="00344BEB">
        <w:rPr>
          <w:rFonts w:eastAsia="CMMI12" w:cs="CMMI12"/>
          <w:iCs/>
        </w:rPr>
        <w:t xml:space="preserve"> </w:t>
      </w:r>
      <w:r w:rsidRPr="00344BEB">
        <w:rPr>
          <w:rFonts w:cs="CMR12"/>
        </w:rPr>
        <w:t>is rational,</w:t>
      </w:r>
      <w:r>
        <w:rPr>
          <w:rFonts w:cs="CMR12"/>
        </w:rPr>
        <w:t xml:space="preserve"> </w:t>
      </w:r>
      <w:r w:rsidRPr="00344BEB">
        <w:rPr>
          <w:rFonts w:cs="CMR12"/>
        </w:rPr>
        <w:t xml:space="preserve">which contradicts with the proposition that </w:t>
      </w:r>
      <w:r>
        <w:rPr>
          <w:rFonts w:cs="CMR12"/>
        </w:rPr>
        <w:t>b</w:t>
      </w:r>
      <w:r w:rsidRPr="00344BEB">
        <w:rPr>
          <w:rFonts w:eastAsia="CMMI12" w:cs="CMMI12"/>
          <w:iCs/>
        </w:rPr>
        <w:t xml:space="preserve"> </w:t>
      </w:r>
      <w:r w:rsidRPr="00344BEB">
        <w:rPr>
          <w:rFonts w:cs="CMR12"/>
        </w:rPr>
        <w:t xml:space="preserve">is irrational. So we proved that </w:t>
      </w:r>
      <w:proofErr w:type="spellStart"/>
      <w:r>
        <w:rPr>
          <w:rFonts w:cs="CMR12"/>
        </w:rPr>
        <w:t>b</w:t>
      </w:r>
      <w:r w:rsidRPr="00344BEB">
        <w:rPr>
          <w:rFonts w:cs="CMR8"/>
        </w:rPr>
        <w:t>+</w:t>
      </w:r>
      <w:r>
        <w:rPr>
          <w:rFonts w:cs="CMMI8"/>
          <w:iCs/>
        </w:rPr>
        <w:t>a</w:t>
      </w:r>
      <w:proofErr w:type="spellEnd"/>
      <w:r>
        <w:rPr>
          <w:rFonts w:cs="CMMI8"/>
          <w:iCs/>
        </w:rPr>
        <w:t>/</w:t>
      </w:r>
      <w:r w:rsidRPr="00344BEB">
        <w:rPr>
          <w:rFonts w:cs="CMR8"/>
        </w:rPr>
        <w:t xml:space="preserve">2 </w:t>
      </w:r>
      <w:r w:rsidRPr="00344BEB">
        <w:rPr>
          <w:rFonts w:cs="CMR12"/>
        </w:rPr>
        <w:t>is an</w:t>
      </w:r>
      <w:r>
        <w:rPr>
          <w:rFonts w:cs="CMR12"/>
        </w:rPr>
        <w:t xml:space="preserve"> </w:t>
      </w:r>
      <w:r w:rsidRPr="00344BEB">
        <w:rPr>
          <w:rFonts w:cs="CMR12"/>
        </w:rPr>
        <w:t>irrational number.</w:t>
      </w:r>
    </w:p>
    <w:p w:rsidR="00583857" w:rsidRDefault="00583857"/>
    <w:sectPr w:rsidR="0058385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MR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12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MR8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8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SY10">
    <w:altName w:val="Arial Unicode MS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383F"/>
    <w:rsid w:val="00193DD8"/>
    <w:rsid w:val="002F42AC"/>
    <w:rsid w:val="00344BEB"/>
    <w:rsid w:val="00583857"/>
    <w:rsid w:val="007E73B7"/>
    <w:rsid w:val="00861848"/>
    <w:rsid w:val="009B383F"/>
    <w:rsid w:val="00B87A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1C1F5D0-1364-4CCA-8430-4F66639477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9B38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</TotalTime>
  <Pages>2</Pages>
  <Words>527</Words>
  <Characters>300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anR</dc:creator>
  <cp:keywords/>
  <dc:description/>
  <cp:lastModifiedBy>SeanR</cp:lastModifiedBy>
  <cp:revision>1</cp:revision>
  <dcterms:created xsi:type="dcterms:W3CDTF">2015-04-19T18:59:00Z</dcterms:created>
  <dcterms:modified xsi:type="dcterms:W3CDTF">2015-04-19T22:42:00Z</dcterms:modified>
</cp:coreProperties>
</file>